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9DDD576" w14:textId="5BC3B4C8" w:rsidR="00AC0DFE" w:rsidRDefault="00AC0DFE" w:rsidP="006D5B8C">
      <w:r w:rsidRPr="006D5B8C">
        <w:t xml:space="preserve"> </w:t>
      </w:r>
      <w:r w:rsidR="006D5B8C">
        <w:t>Eletrônica de Potência 2- 2023</w:t>
      </w:r>
    </w:p>
    <w:p w14:paraId="2A6C0C0B" w14:textId="77777777" w:rsidR="00AC0DFE" w:rsidRDefault="00AC0DFE" w:rsidP="006D5B8C"/>
    <w:p w14:paraId="1978E668" w14:textId="18E62741" w:rsidR="00AC0DFE" w:rsidRDefault="006D5B8C" w:rsidP="006D5B8C">
      <w:proofErr w:type="gramStart"/>
      <w:r>
        <w:t>Ex</w:t>
      </w:r>
      <w:r w:rsidR="001675FE">
        <w:t xml:space="preserve">perimento </w:t>
      </w:r>
      <w:r>
        <w:t xml:space="preserve"> 2</w:t>
      </w:r>
      <w:proofErr w:type="gramEnd"/>
      <w:r>
        <w:t xml:space="preserve"> – Compensação de desequilíbrio – carga trifásica caso geral</w:t>
      </w:r>
    </w:p>
    <w:p w14:paraId="56661C92" w14:textId="77777777" w:rsidR="001675FE" w:rsidRDefault="001675FE" w:rsidP="006D5B8C"/>
    <w:p w14:paraId="3D98DC62" w14:textId="77E20B32" w:rsidR="001675FE" w:rsidRDefault="001675FE" w:rsidP="006D5B8C">
      <w:r>
        <w:t xml:space="preserve">Vamos dar sequencia ao estudo iniciado com o exercício 2 no </w:t>
      </w:r>
      <w:proofErr w:type="spellStart"/>
      <w:r>
        <w:t>diai</w:t>
      </w:r>
      <w:proofErr w:type="spellEnd"/>
      <w:r>
        <w:t xml:space="preserve"> 14/8/23.</w:t>
      </w:r>
    </w:p>
    <w:p w14:paraId="19908FFB" w14:textId="77777777" w:rsidR="00AC0DFE" w:rsidRDefault="00AC0DFE" w:rsidP="006D5B8C"/>
    <w:p w14:paraId="71334C66" w14:textId="0EAB5353" w:rsidR="006D5B8C" w:rsidRDefault="006D5B8C" w:rsidP="006D5B8C">
      <w:pPr>
        <w:pStyle w:val="PargrafodaLista"/>
        <w:numPr>
          <w:ilvl w:val="0"/>
          <w:numId w:val="2"/>
        </w:numPr>
      </w:pPr>
      <w:r>
        <w:t>Compensação de carga monofásica linear</w:t>
      </w:r>
    </w:p>
    <w:p w14:paraId="1ECD76EF" w14:textId="61A22581" w:rsidR="006D5B8C" w:rsidRDefault="006D5B8C" w:rsidP="006D5B8C">
      <w:r>
        <w:t xml:space="preserve">Na semana passada vimos como compensar uma carga monofásica indutiva (R1 e jX1 na figura 1a) conectada entre as fases ab. O esquemático é mostrado na figura 1b. O procedimento </w:t>
      </w:r>
      <w:r w:rsidR="001675FE">
        <w:t>consiste em</w:t>
      </w:r>
      <w:r>
        <w:t xml:space="preserve"> compensar completamente os reativos com o capacitor de reatância jXfp1, e </w:t>
      </w:r>
      <w:r w:rsidR="001675FE">
        <w:t xml:space="preserve">compensar o desequilíbrio com </w:t>
      </w:r>
      <w:r>
        <w:t xml:space="preserve">a inclusão do capacitor com reatância jXCdes_1 entre as fases </w:t>
      </w:r>
      <w:r w:rsidR="003D48F5">
        <w:t>A e C</w:t>
      </w:r>
      <w:r>
        <w:t xml:space="preserve"> e o indutor com reatância jXLdes_1 entre as fases </w:t>
      </w:r>
      <w:r w:rsidR="003D48F5">
        <w:t>C e A</w:t>
      </w:r>
      <w:r>
        <w:t xml:space="preserve">. O módulo das reatâncias é igual a </w:t>
      </w:r>
      <w:r w:rsidRPr="006D5B8C">
        <w:rPr>
          <w:position w:val="-8"/>
        </w:rPr>
        <w:object w:dxaOrig="340" w:dyaOrig="340" w14:anchorId="2218F8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85pt;height:16.85pt" o:ole="">
            <v:imagedata r:id="rId5" o:title=""/>
          </v:shape>
          <o:OLEObject Type="Embed" ProgID="Equation.DSMT4" ShapeID="_x0000_i1025" DrawAspect="Content" ObjectID="_1753589481" r:id="rId6"/>
        </w:object>
      </w:r>
      <w:r>
        <w:t>R1</w:t>
      </w:r>
      <w:r w:rsidR="003D48F5">
        <w:t xml:space="preserve">. </w:t>
      </w:r>
      <w:r w:rsidR="007F410C">
        <w:t xml:space="preserve">Este circuito só funciona para rede com tensões de sequencia positiva. Se </w:t>
      </w:r>
      <w:r w:rsidR="001675FE">
        <w:t xml:space="preserve">você </w:t>
      </w:r>
      <w:r w:rsidR="007F410C">
        <w:t xml:space="preserve">inverter a sequência, terá que inverter o indutor e capacitor de compensação de desequilíbrio. </w:t>
      </w:r>
    </w:p>
    <w:p w14:paraId="69C95278" w14:textId="5416BB0E" w:rsidR="003D48F5" w:rsidRDefault="00ED7758" w:rsidP="006D5B8C"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0B4DC34" wp14:editId="6B166933">
                <wp:simplePos x="0" y="0"/>
                <wp:positionH relativeFrom="column">
                  <wp:posOffset>3753122</wp:posOffset>
                </wp:positionH>
                <wp:positionV relativeFrom="paragraph">
                  <wp:posOffset>245333</wp:posOffset>
                </wp:positionV>
                <wp:extent cx="1312223" cy="818201"/>
                <wp:effectExtent l="0" t="0" r="21590" b="20320"/>
                <wp:wrapNone/>
                <wp:docPr id="2036414617" name="Retângulo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12223" cy="818201"/>
                        </a:xfrm>
                        <a:prstGeom prst="rect">
                          <a:avLst/>
                        </a:prstGeom>
                        <a:solidFill>
                          <a:srgbClr val="4472C4">
                            <a:alpha val="34118"/>
                          </a:srgbClr>
                        </a:solidFill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BECF6FA" id="Retângulo 1" o:spid="_x0000_s1026" style="position:absolute;margin-left:295.5pt;margin-top:19.3pt;width:103.3pt;height:64.4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" fillcolor="#4472c4" strokecolor="#09101d [484]" strokeweight="1pt">
                <v:fill opacity="22359f"/>
              </v:rect>
            </w:pict>
          </mc:Fallback>
        </mc:AlternateContent>
      </w:r>
    </w:p>
    <w:p w14:paraId="4C14BD39" w14:textId="6F3728D5" w:rsidR="003D48F5" w:rsidRDefault="007F410C" w:rsidP="006D5B8C">
      <w:r>
        <w:rPr>
          <w:noProof/>
        </w:rPr>
        <w:drawing>
          <wp:inline distT="0" distB="0" distL="0" distR="0" wp14:anchorId="2AB4D8AA" wp14:editId="04CBB3E2">
            <wp:extent cx="2214605" cy="759155"/>
            <wp:effectExtent l="0" t="0" r="0" b="3175"/>
            <wp:docPr id="1512123870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212387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255642" cy="7732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D48F5">
        <w:t xml:space="preserve">       </w:t>
      </w:r>
      <w:r w:rsidR="003D48F5">
        <w:rPr>
          <w:noProof/>
        </w:rPr>
        <w:drawing>
          <wp:inline distT="0" distB="0" distL="0" distR="0" wp14:anchorId="5961915F" wp14:editId="67F9C841">
            <wp:extent cx="2844140" cy="777590"/>
            <wp:effectExtent l="0" t="0" r="0" b="3810"/>
            <wp:docPr id="398090607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8090607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881688" cy="7878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EDA0DC" w14:textId="714CF931" w:rsidR="003D48F5" w:rsidRDefault="003D48F5" w:rsidP="006D5B8C">
      <w:r>
        <w:t>Figura 1: a) carga monofásica                 b) carga monofásica com compensador de desequilíbrio</w:t>
      </w:r>
    </w:p>
    <w:p w14:paraId="6A44B791" w14:textId="7EDF1D29" w:rsidR="003D48F5" w:rsidRDefault="003D48F5" w:rsidP="006D5B8C"/>
    <w:p w14:paraId="51D011E9" w14:textId="1FBD8B01" w:rsidR="003D48F5" w:rsidRDefault="003D48F5" w:rsidP="006D5B8C">
      <w:r>
        <w:t xml:space="preserve">O mesmo procedimento poderia ser adotado para uma carga entre as fases B e C, conforme mostrado na figura 2. </w:t>
      </w:r>
      <w:r w:rsidRPr="001675FE">
        <w:rPr>
          <w:color w:val="FF0000"/>
          <w:highlight w:val="yellow"/>
        </w:rPr>
        <w:t xml:space="preserve">Certifique-se que entendeu o </w:t>
      </w:r>
      <w:r w:rsidR="001675FE" w:rsidRPr="001675FE">
        <w:rPr>
          <w:color w:val="FF0000"/>
          <w:highlight w:val="yellow"/>
        </w:rPr>
        <w:t>raciocínio para obter a figura 2.</w:t>
      </w:r>
      <w:r w:rsidR="001675FE" w:rsidRPr="001675FE">
        <w:rPr>
          <w:color w:val="FF0000"/>
        </w:rPr>
        <w:t xml:space="preserve"> </w:t>
      </w:r>
    </w:p>
    <w:p w14:paraId="45C07248" w14:textId="61AD5EE8" w:rsidR="003D48F5" w:rsidRDefault="00ED7758" w:rsidP="006D5B8C"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77C3FC9" wp14:editId="236E715F">
                <wp:simplePos x="0" y="0"/>
                <wp:positionH relativeFrom="column">
                  <wp:posOffset>3685557</wp:posOffset>
                </wp:positionH>
                <wp:positionV relativeFrom="paragraph">
                  <wp:posOffset>214300</wp:posOffset>
                </wp:positionV>
                <wp:extent cx="1312223" cy="818201"/>
                <wp:effectExtent l="0" t="0" r="21590" b="20320"/>
                <wp:wrapNone/>
                <wp:docPr id="771017800" name="Retângulo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12223" cy="818201"/>
                        </a:xfrm>
                        <a:prstGeom prst="rect">
                          <a:avLst/>
                        </a:prstGeom>
                        <a:solidFill>
                          <a:srgbClr val="4472C4">
                            <a:alpha val="34118"/>
                          </a:srgbClr>
                        </a:solidFill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744E016" id="Retângulo 1" o:spid="_x0000_s1026" style="position:absolute;margin-left:290.2pt;margin-top:16.85pt;width:103.3pt;height:64.4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" fillcolor="#4472c4" strokecolor="#09101d [484]" strokeweight="1pt">
                <v:fill opacity="22359f"/>
              </v:rect>
            </w:pict>
          </mc:Fallback>
        </mc:AlternateContent>
      </w:r>
    </w:p>
    <w:p w14:paraId="03F733C3" w14:textId="606DC3FC" w:rsidR="003D48F5" w:rsidRDefault="003D48F5" w:rsidP="006D5B8C">
      <w:r>
        <w:rPr>
          <w:noProof/>
        </w:rPr>
        <w:t xml:space="preserve">        </w:t>
      </w:r>
      <w:r w:rsidR="007F410C">
        <w:rPr>
          <w:noProof/>
        </w:rPr>
        <w:drawing>
          <wp:inline distT="0" distB="0" distL="0" distR="0" wp14:anchorId="09AFAEFB" wp14:editId="413A5A99">
            <wp:extent cx="1070681" cy="719941"/>
            <wp:effectExtent l="0" t="0" r="0" b="4445"/>
            <wp:docPr id="2009381940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938194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91459" cy="733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                               </w:t>
      </w:r>
      <w:r>
        <w:rPr>
          <w:noProof/>
        </w:rPr>
        <w:drawing>
          <wp:inline distT="0" distB="0" distL="0" distR="0" wp14:anchorId="62A55DA9" wp14:editId="5D7FE636">
            <wp:extent cx="2725387" cy="749930"/>
            <wp:effectExtent l="0" t="0" r="0" b="0"/>
            <wp:docPr id="1831605543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1605543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766862" cy="7613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</w:t>
      </w:r>
    </w:p>
    <w:p w14:paraId="4EE807C8" w14:textId="179123A5" w:rsidR="003D48F5" w:rsidRDefault="003D48F5" w:rsidP="003D48F5">
      <w:r>
        <w:t>Figura 2: a) carga monofásica                 b) carga monofásica com compensador de desequilíbrio</w:t>
      </w:r>
    </w:p>
    <w:p w14:paraId="0F943162" w14:textId="468794AB" w:rsidR="003D48F5" w:rsidRDefault="003D48F5" w:rsidP="003D48F5"/>
    <w:p w14:paraId="367309FE" w14:textId="531EE191" w:rsidR="003D48F5" w:rsidRDefault="00ED7758" w:rsidP="003D48F5"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F322A08" wp14:editId="36362D2B">
                <wp:simplePos x="0" y="0"/>
                <wp:positionH relativeFrom="column">
                  <wp:posOffset>2678405</wp:posOffset>
                </wp:positionH>
                <wp:positionV relativeFrom="paragraph">
                  <wp:posOffset>279581</wp:posOffset>
                </wp:positionV>
                <wp:extent cx="1074717" cy="818201"/>
                <wp:effectExtent l="0" t="0" r="11430" b="20320"/>
                <wp:wrapNone/>
                <wp:docPr id="1792572073" name="Retângulo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4717" cy="818201"/>
                        </a:xfrm>
                        <a:prstGeom prst="rect">
                          <a:avLst/>
                        </a:prstGeom>
                        <a:solidFill>
                          <a:srgbClr val="4472C4">
                            <a:alpha val="34118"/>
                          </a:srgbClr>
                        </a:solidFill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4B46143" id="Retângulo 1" o:spid="_x0000_s1026" style="position:absolute;margin-left:210.9pt;margin-top:22pt;width:84.6pt;height:64.4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" fillcolor="#4472c4" strokecolor="#09101d [484]" strokeweight="1pt">
                <v:fill opacity="22359f"/>
              </v:rect>
            </w:pict>
          </mc:Fallback>
        </mc:AlternateContent>
      </w:r>
      <w:r w:rsidR="003D48F5">
        <w:t>Para uma carga monofásico entre as fases C e A tem-se o resultado na figura 3.</w:t>
      </w:r>
      <w:r w:rsidR="001675FE">
        <w:t xml:space="preserve"> </w:t>
      </w:r>
      <w:r w:rsidR="001675FE" w:rsidRPr="001675FE">
        <w:rPr>
          <w:highlight w:val="yellow"/>
        </w:rPr>
        <w:t>OK?</w:t>
      </w:r>
    </w:p>
    <w:p w14:paraId="288E33A5" w14:textId="01269BBD" w:rsidR="003D48F5" w:rsidRDefault="003D48F5" w:rsidP="003D48F5">
      <w:r>
        <w:t xml:space="preserve">       </w:t>
      </w:r>
      <w:r w:rsidR="007F410C">
        <w:rPr>
          <w:noProof/>
        </w:rPr>
        <w:drawing>
          <wp:inline distT="0" distB="0" distL="0" distR="0" wp14:anchorId="41314E9E" wp14:editId="27E7BF30">
            <wp:extent cx="1187896" cy="756805"/>
            <wp:effectExtent l="0" t="0" r="0" b="5715"/>
            <wp:docPr id="1289179626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9179626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25233" cy="7805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                          </w:t>
      </w:r>
      <w:r>
        <w:rPr>
          <w:noProof/>
        </w:rPr>
        <w:drawing>
          <wp:inline distT="0" distB="0" distL="0" distR="0" wp14:anchorId="70AF2EF5" wp14:editId="204D7EDF">
            <wp:extent cx="2523506" cy="771729"/>
            <wp:effectExtent l="0" t="0" r="0" b="9525"/>
            <wp:docPr id="2060018610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001861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539327" cy="7765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445F36" w14:textId="12B6F334" w:rsidR="003D48F5" w:rsidRDefault="003D48F5" w:rsidP="003D48F5">
      <w:r>
        <w:t>Figura 3: a) carga monofásica                 b) carga monofásica com compensador de desequilíbrio</w:t>
      </w:r>
    </w:p>
    <w:p w14:paraId="45D6CC4B" w14:textId="77777777" w:rsidR="003D48F5" w:rsidRDefault="003D48F5" w:rsidP="003D48F5"/>
    <w:p w14:paraId="23D30C4C" w14:textId="316FB4FF" w:rsidR="003D48F5" w:rsidRDefault="003D48F5" w:rsidP="003D48F5">
      <w:r>
        <w:t>Para uma carga trifásica genérica com impedâncias entre fases (R1 e jX</w:t>
      </w:r>
      <w:proofErr w:type="gramStart"/>
      <w:r>
        <w:t>1 ,R</w:t>
      </w:r>
      <w:proofErr w:type="gramEnd"/>
      <w:r>
        <w:t xml:space="preserve">2 e jX2 , R3 e jX3) se pode-se juntar a ação dos compensadores conforme mostrado na figura 3 </w:t>
      </w:r>
      <w:r w:rsidR="003F6245">
        <w:t>.</w:t>
      </w:r>
    </w:p>
    <w:p w14:paraId="0178584B" w14:textId="77777777" w:rsidR="001675FE" w:rsidRDefault="001675FE" w:rsidP="003D48F5"/>
    <w:p w14:paraId="4B5A7FCE" w14:textId="01856BD8" w:rsidR="001675FE" w:rsidRDefault="001675FE" w:rsidP="003D48F5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74232EB" wp14:editId="35B2BA90">
                <wp:simplePos x="0" y="0"/>
                <wp:positionH relativeFrom="column">
                  <wp:posOffset>3966878</wp:posOffset>
                </wp:positionH>
                <wp:positionV relativeFrom="paragraph">
                  <wp:posOffset>49299</wp:posOffset>
                </wp:positionV>
                <wp:extent cx="1312223" cy="1537855"/>
                <wp:effectExtent l="0" t="0" r="21590" b="24765"/>
                <wp:wrapNone/>
                <wp:docPr id="1010564303" name="Retângulo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12223" cy="1537855"/>
                        </a:xfrm>
                        <a:prstGeom prst="rect">
                          <a:avLst/>
                        </a:prstGeom>
                        <a:solidFill>
                          <a:srgbClr val="4472C4">
                            <a:alpha val="34118"/>
                          </a:srgbClr>
                        </a:solidFill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6C2A5A25" id="Retângulo 1" o:spid="_x0000_s1026" style="position:absolute;margin-left:312.35pt;margin-top:3.9pt;width:103.3pt;height:121.1pt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" fillcolor="#4472c4" strokecolor="#09101d [484]" strokeweight="1pt">
                <v:fill opacity="22359f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0A00F4" wp14:editId="0C8DB25A">
                <wp:simplePos x="0" y="0"/>
                <wp:positionH relativeFrom="column">
                  <wp:posOffset>410218</wp:posOffset>
                </wp:positionH>
                <wp:positionV relativeFrom="paragraph">
                  <wp:posOffset>49299</wp:posOffset>
                </wp:positionV>
                <wp:extent cx="3342904" cy="1537855"/>
                <wp:effectExtent l="0" t="0" r="10160" b="24765"/>
                <wp:wrapNone/>
                <wp:docPr id="118235572" name="Retângulo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42904" cy="1537855"/>
                        </a:xfrm>
                        <a:prstGeom prst="rect">
                          <a:avLst/>
                        </a:prstGeom>
                        <a:solidFill>
                          <a:srgbClr val="4472C4">
                            <a:alpha val="34118"/>
                          </a:srgbClr>
                        </a:solidFill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ED2F23D" id="Retângulo 1" o:spid="_x0000_s1026" style="position:absolute;margin-left:32.3pt;margin-top:3.9pt;width:263.2pt;height:121.1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" fillcolor="#4472c4" strokecolor="#09101d [484]" strokeweight="1pt">
                <v:fill opacity="22359f"/>
              </v:rect>
            </w:pict>
          </mc:Fallback>
        </mc:AlternateContent>
      </w:r>
      <w:r>
        <w:rPr>
          <w:noProof/>
        </w:rPr>
        <w:drawing>
          <wp:inline distT="0" distB="0" distL="0" distR="0" wp14:anchorId="24CCD8F6" wp14:editId="54449AFA">
            <wp:extent cx="5400040" cy="1475105"/>
            <wp:effectExtent l="0" t="0" r="0" b="0"/>
            <wp:docPr id="152931015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931015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1475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A1DC94" w14:textId="6E9B69E2" w:rsidR="001675FE" w:rsidRDefault="001675FE" w:rsidP="001675FE">
      <w:pPr>
        <w:jc w:val="center"/>
      </w:pPr>
      <w:r>
        <w:t>Figura 3 – compensador de carga trifásica genérica- bloco esquerdo: compensador; bloco direito carga trifásica desequilibrada</w:t>
      </w:r>
    </w:p>
    <w:p w14:paraId="56EDB88A" w14:textId="2C630DF0" w:rsidR="001675FE" w:rsidRDefault="001675FE" w:rsidP="003D48F5"/>
    <w:p w14:paraId="7D659CE8" w14:textId="25BFBA3A" w:rsidR="001675FE" w:rsidRDefault="001675FE" w:rsidP="003D48F5"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09E963C" wp14:editId="77B4CFF9">
                <wp:simplePos x="0" y="0"/>
                <wp:positionH relativeFrom="column">
                  <wp:posOffset>3183107</wp:posOffset>
                </wp:positionH>
                <wp:positionV relativeFrom="paragraph">
                  <wp:posOffset>142504</wp:posOffset>
                </wp:positionV>
                <wp:extent cx="1223158" cy="1537855"/>
                <wp:effectExtent l="0" t="0" r="15240" b="24765"/>
                <wp:wrapNone/>
                <wp:docPr id="903577497" name="Retângulo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3158" cy="1537855"/>
                        </a:xfrm>
                        <a:prstGeom prst="rect">
                          <a:avLst/>
                        </a:prstGeom>
                        <a:solidFill>
                          <a:srgbClr val="4472C4">
                            <a:alpha val="34118"/>
                          </a:srgbClr>
                        </a:solidFill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78D3F9D6" id="Retângulo 1" o:spid="_x0000_s1026" style="position:absolute;margin-left:250.65pt;margin-top:11.2pt;width:96.3pt;height:121.1pt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" fillcolor="#4472c4" strokecolor="#09101d [484]" strokeweight="1pt">
                <v:fill opacity="22359f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B168D24" wp14:editId="30C51E11">
                <wp:simplePos x="0" y="0"/>
                <wp:positionH relativeFrom="column">
                  <wp:posOffset>1467122</wp:posOffset>
                </wp:positionH>
                <wp:positionV relativeFrom="paragraph">
                  <wp:posOffset>142504</wp:posOffset>
                </wp:positionV>
                <wp:extent cx="1626920" cy="1537855"/>
                <wp:effectExtent l="0" t="0" r="11430" b="24765"/>
                <wp:wrapNone/>
                <wp:docPr id="1916369280" name="Retângulo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6920" cy="1537855"/>
                        </a:xfrm>
                        <a:prstGeom prst="rect">
                          <a:avLst/>
                        </a:prstGeom>
                        <a:solidFill>
                          <a:srgbClr val="4472C4">
                            <a:alpha val="34118"/>
                          </a:srgbClr>
                        </a:solidFill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419FCAE9" id="Retângulo 1" o:spid="_x0000_s1026" style="position:absolute;margin-left:115.5pt;margin-top:11.2pt;width:128.1pt;height:121.1pt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" fillcolor="#4472c4" strokecolor="#09101d [484]" strokeweight="1pt">
                <v:fill opacity="22359f"/>
              </v:rect>
            </w:pict>
          </mc:Fallback>
        </mc:AlternateContent>
      </w:r>
    </w:p>
    <w:p w14:paraId="25CF5C0E" w14:textId="737D374F" w:rsidR="003F6245" w:rsidRDefault="003F6245" w:rsidP="003F6245">
      <w:pPr>
        <w:jc w:val="center"/>
      </w:pPr>
      <w:r>
        <w:rPr>
          <w:noProof/>
        </w:rPr>
        <w:drawing>
          <wp:inline distT="0" distB="0" distL="0" distR="0" wp14:anchorId="63F1D5B5" wp14:editId="369910C6">
            <wp:extent cx="3580410" cy="1396544"/>
            <wp:effectExtent l="0" t="0" r="1270" b="0"/>
            <wp:docPr id="1562821958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2821958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609374" cy="14078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696F89" w14:textId="39FB5698" w:rsidR="001675FE" w:rsidRDefault="001675FE" w:rsidP="001675FE">
      <w:pPr>
        <w:jc w:val="center"/>
      </w:pPr>
      <w:r>
        <w:t>Figura 4 – circuito equivalente de compensador de carga trifásica genérica- bloco esquerdo: compensador; bloco direito carga trifásica desequilibrada</w:t>
      </w:r>
    </w:p>
    <w:p w14:paraId="579E471F" w14:textId="7635200F" w:rsidR="001675FE" w:rsidRDefault="001675FE" w:rsidP="001675FE">
      <w:pPr>
        <w:jc w:val="both"/>
      </w:pPr>
      <w:r>
        <w:t xml:space="preserve">Na figura 5 temos a figura 4 redesenhada para enfatizar o compensador como uma caixa separada, enfatizando as correntes de linha de carga, compensação e rede. </w:t>
      </w:r>
    </w:p>
    <w:p w14:paraId="1BE6210B" w14:textId="77777777" w:rsidR="001675FE" w:rsidRDefault="001675FE" w:rsidP="001675FE">
      <w:pPr>
        <w:jc w:val="both"/>
      </w:pPr>
    </w:p>
    <w:p w14:paraId="7D2816AB" w14:textId="102E88AC" w:rsidR="001675FE" w:rsidRDefault="001675FE" w:rsidP="001675FE">
      <w:pPr>
        <w:jc w:val="center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43DD90B" wp14:editId="79E40B57">
                <wp:simplePos x="0" y="0"/>
                <wp:positionH relativeFrom="column">
                  <wp:posOffset>1419620</wp:posOffset>
                </wp:positionH>
                <wp:positionV relativeFrom="paragraph">
                  <wp:posOffset>1629649</wp:posOffset>
                </wp:positionV>
                <wp:extent cx="1989117" cy="1169720"/>
                <wp:effectExtent l="0" t="0" r="11430" b="11430"/>
                <wp:wrapNone/>
                <wp:docPr id="889860685" name="Retângulo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89117" cy="1169720"/>
                        </a:xfrm>
                        <a:prstGeom prst="rect">
                          <a:avLst/>
                        </a:prstGeom>
                        <a:solidFill>
                          <a:srgbClr val="4472C4">
                            <a:alpha val="34118"/>
                          </a:srgbClr>
                        </a:solidFill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0AF515D" id="Retângulo 1" o:spid="_x0000_s1026" style="position:absolute;margin-left:111.8pt;margin-top:128.3pt;width:156.6pt;height:92.1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" fillcolor="#4472c4" strokecolor="#09101d [484]" strokeweight="1pt">
                <v:fill opacity="22359f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B808C33" wp14:editId="5CB3321D">
                <wp:simplePos x="0" y="0"/>
                <wp:positionH relativeFrom="column">
                  <wp:posOffset>3164774</wp:posOffset>
                </wp:positionH>
                <wp:positionV relativeFrom="paragraph">
                  <wp:posOffset>100940</wp:posOffset>
                </wp:positionV>
                <wp:extent cx="1223158" cy="1537855"/>
                <wp:effectExtent l="0" t="0" r="15240" b="24765"/>
                <wp:wrapNone/>
                <wp:docPr id="860926454" name="Retângulo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3158" cy="1537855"/>
                        </a:xfrm>
                        <a:prstGeom prst="rect">
                          <a:avLst/>
                        </a:prstGeom>
                        <a:solidFill>
                          <a:srgbClr val="4472C4">
                            <a:alpha val="34118"/>
                          </a:srgbClr>
                        </a:solidFill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31602737" id="Retângulo 1" o:spid="_x0000_s1026" style="position:absolute;margin-left:249.2pt;margin-top:7.95pt;width:96.3pt;height:121.1pt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" fillcolor="#4472c4" strokecolor="#09101d [484]" strokeweight="1pt">
                <v:fill opacity="22359f"/>
              </v:rect>
            </w:pict>
          </mc:Fallback>
        </mc:AlternateContent>
      </w:r>
      <w:r>
        <w:rPr>
          <w:noProof/>
        </w:rPr>
        <w:drawing>
          <wp:inline distT="0" distB="0" distL="0" distR="0" wp14:anchorId="74153C49" wp14:editId="3E29F5E9">
            <wp:extent cx="3188524" cy="2746840"/>
            <wp:effectExtent l="0" t="0" r="0" b="0"/>
            <wp:docPr id="1387723347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7723347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199219" cy="2756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6BC052" w14:textId="78F2BD90" w:rsidR="001675FE" w:rsidRDefault="001675FE" w:rsidP="001675FE">
      <w:pPr>
        <w:jc w:val="center"/>
      </w:pPr>
      <w:r>
        <w:t>Figura 5- compensador equivalente</w:t>
      </w:r>
      <w:r w:rsidR="007F4E6C">
        <w:t xml:space="preserve"> (bloco </w:t>
      </w:r>
      <w:proofErr w:type="gramStart"/>
      <w:r w:rsidR="007F4E6C">
        <w:t xml:space="preserve">inferior) </w:t>
      </w:r>
      <w:r>
        <w:t xml:space="preserve"> e</w:t>
      </w:r>
      <w:proofErr w:type="gramEnd"/>
      <w:r>
        <w:t xml:space="preserve"> carga</w:t>
      </w:r>
      <w:r w:rsidR="007F4E6C">
        <w:t xml:space="preserve"> (bloco do lado direito)</w:t>
      </w:r>
    </w:p>
    <w:p w14:paraId="47FE6051" w14:textId="77777777" w:rsidR="007F4E6C" w:rsidRDefault="007F4E6C" w:rsidP="001675FE">
      <w:pPr>
        <w:jc w:val="center"/>
      </w:pPr>
    </w:p>
    <w:p w14:paraId="26F91888" w14:textId="77777777" w:rsidR="003F6245" w:rsidRDefault="003F6245" w:rsidP="003F6245">
      <w:pPr>
        <w:jc w:val="both"/>
      </w:pPr>
    </w:p>
    <w:p w14:paraId="1E1B56D1" w14:textId="77777777" w:rsidR="007F4E6C" w:rsidRDefault="007F4E6C" w:rsidP="003F6245">
      <w:pPr>
        <w:pStyle w:val="PargrafodaLista"/>
        <w:ind w:left="0"/>
        <w:jc w:val="both"/>
      </w:pPr>
    </w:p>
    <w:p w14:paraId="67BE6EAB" w14:textId="77777777" w:rsidR="007F4E6C" w:rsidRDefault="007F4E6C" w:rsidP="003F6245">
      <w:pPr>
        <w:pStyle w:val="PargrafodaLista"/>
        <w:ind w:left="0"/>
        <w:jc w:val="both"/>
      </w:pPr>
      <w:r>
        <w:t xml:space="preserve">Disponibilizei no Moodle um script para </w:t>
      </w:r>
      <w:proofErr w:type="spellStart"/>
      <w:r>
        <w:t>Matlab</w:t>
      </w:r>
      <w:proofErr w:type="spellEnd"/>
      <w:r>
        <w:t xml:space="preserve"> para calcular numericamente:</w:t>
      </w:r>
    </w:p>
    <w:p w14:paraId="135F72F7" w14:textId="79FEC87B" w:rsidR="007F4E6C" w:rsidRDefault="007F4E6C" w:rsidP="003F6245">
      <w:pPr>
        <w:pStyle w:val="PargrafodaLista"/>
        <w:ind w:left="0"/>
        <w:jc w:val="both"/>
      </w:pPr>
      <w:r>
        <w:t xml:space="preserve">- </w:t>
      </w:r>
      <w:proofErr w:type="gramStart"/>
      <w:r>
        <w:t>as</w:t>
      </w:r>
      <w:proofErr w:type="gramEnd"/>
      <w:r>
        <w:t xml:space="preserve"> correntes de </w:t>
      </w:r>
      <w:r w:rsidR="00DC2171">
        <w:t>fase e linha na carga</w:t>
      </w:r>
    </w:p>
    <w:p w14:paraId="3892CBCE" w14:textId="0B6C5934" w:rsidR="00DC2171" w:rsidRDefault="00DC2171" w:rsidP="003F6245">
      <w:pPr>
        <w:pStyle w:val="PargrafodaLista"/>
        <w:ind w:left="0"/>
        <w:jc w:val="both"/>
      </w:pPr>
      <w:r>
        <w:t xml:space="preserve">- </w:t>
      </w:r>
      <w:proofErr w:type="gramStart"/>
      <w:r>
        <w:t>as</w:t>
      </w:r>
      <w:proofErr w:type="gramEnd"/>
      <w:r>
        <w:t xml:space="preserve"> impedâncias de compensação </w:t>
      </w:r>
      <w:proofErr w:type="spellStart"/>
      <w:r>
        <w:t>Zcomp_xy</w:t>
      </w:r>
      <w:proofErr w:type="spellEnd"/>
    </w:p>
    <w:p w14:paraId="5A9CDC96" w14:textId="054E45CC" w:rsidR="00DC2171" w:rsidRDefault="00DC2171" w:rsidP="003F6245">
      <w:pPr>
        <w:pStyle w:val="PargrafodaLista"/>
        <w:ind w:left="0"/>
        <w:jc w:val="both"/>
      </w:pPr>
      <w:r>
        <w:t xml:space="preserve">- </w:t>
      </w:r>
      <w:proofErr w:type="gramStart"/>
      <w:r>
        <w:t>as</w:t>
      </w:r>
      <w:proofErr w:type="gramEnd"/>
      <w:r>
        <w:t xml:space="preserve"> correntes de fase e linha no compensador</w:t>
      </w:r>
    </w:p>
    <w:p w14:paraId="002E6839" w14:textId="3A96CAF2" w:rsidR="00DC2171" w:rsidRDefault="00DC2171" w:rsidP="003F6245">
      <w:pPr>
        <w:pStyle w:val="PargrafodaLista"/>
        <w:ind w:left="0"/>
        <w:jc w:val="both"/>
      </w:pPr>
      <w:r>
        <w:t xml:space="preserve">- </w:t>
      </w:r>
      <w:proofErr w:type="gramStart"/>
      <w:r>
        <w:t>as</w:t>
      </w:r>
      <w:proofErr w:type="gramEnd"/>
      <w:r>
        <w:t xml:space="preserve"> correntes de fase e linha na rede</w:t>
      </w:r>
    </w:p>
    <w:p w14:paraId="4DD357EF" w14:textId="0A848D2E" w:rsidR="00DC2171" w:rsidRDefault="00DC2171" w:rsidP="003F6245">
      <w:pPr>
        <w:pStyle w:val="PargrafodaLista"/>
        <w:ind w:left="0"/>
        <w:jc w:val="both"/>
      </w:pPr>
      <w:r>
        <w:t xml:space="preserve">- as potencias ativa e reativa em cada fase na carga </w:t>
      </w:r>
      <w:proofErr w:type="gramStart"/>
      <w:r>
        <w:t>( considerando</w:t>
      </w:r>
      <w:proofErr w:type="gramEnd"/>
      <w:r>
        <w:t xml:space="preserve"> a carga em Y)</w:t>
      </w:r>
    </w:p>
    <w:p w14:paraId="55D6830E" w14:textId="4DF6DC15" w:rsidR="00DC2171" w:rsidRDefault="00DC2171" w:rsidP="00DC2171">
      <w:pPr>
        <w:pStyle w:val="PargrafodaLista"/>
        <w:ind w:left="0"/>
        <w:jc w:val="both"/>
      </w:pPr>
      <w:r>
        <w:t xml:space="preserve">- as potencias ativa e reativa em cada fase no compensador </w:t>
      </w:r>
      <w:proofErr w:type="gramStart"/>
      <w:r>
        <w:t>( considerando</w:t>
      </w:r>
      <w:proofErr w:type="gramEnd"/>
      <w:r>
        <w:t xml:space="preserve"> o compensador  em Y)</w:t>
      </w:r>
    </w:p>
    <w:p w14:paraId="78FDFA62" w14:textId="44C8B248" w:rsidR="00DC2171" w:rsidRDefault="00DC2171" w:rsidP="00DC2171">
      <w:pPr>
        <w:pStyle w:val="PargrafodaLista"/>
        <w:ind w:left="0"/>
        <w:jc w:val="both"/>
      </w:pPr>
      <w:r>
        <w:t xml:space="preserve">- as potencias ativa e reativa em cada fase na rede </w:t>
      </w:r>
      <w:proofErr w:type="gramStart"/>
      <w:r>
        <w:t>( considerando</w:t>
      </w:r>
      <w:proofErr w:type="gramEnd"/>
      <w:r>
        <w:t xml:space="preserve"> a impedância equivalente do conjunto “carga+ compensador” em Y)</w:t>
      </w:r>
    </w:p>
    <w:p w14:paraId="6E48C6C2" w14:textId="77777777" w:rsidR="00DC2171" w:rsidRDefault="00DC2171" w:rsidP="00DC2171">
      <w:pPr>
        <w:pStyle w:val="PargrafodaLista"/>
        <w:ind w:left="0"/>
        <w:jc w:val="both"/>
      </w:pPr>
    </w:p>
    <w:p w14:paraId="2A24B92A" w14:textId="77777777" w:rsidR="00DC2171" w:rsidRDefault="00DC2171" w:rsidP="003F6245">
      <w:pPr>
        <w:pStyle w:val="PargrafodaLista"/>
        <w:ind w:left="0"/>
        <w:jc w:val="both"/>
      </w:pPr>
    </w:p>
    <w:p w14:paraId="4F7B0A2E" w14:textId="59A46910" w:rsidR="003F6245" w:rsidRDefault="003F6245" w:rsidP="003F6245">
      <w:pPr>
        <w:pStyle w:val="PargrafodaLista"/>
        <w:ind w:left="0"/>
        <w:jc w:val="both"/>
      </w:pPr>
      <w:r>
        <w:t xml:space="preserve">Os </w:t>
      </w:r>
      <w:proofErr w:type="spellStart"/>
      <w:r>
        <w:t>fasores</w:t>
      </w:r>
      <w:proofErr w:type="spellEnd"/>
      <w:r>
        <w:t xml:space="preserve"> das tensões fase neutro são </w:t>
      </w:r>
      <w:r w:rsidRPr="003E59E0">
        <w:rPr>
          <w:position w:val="-12"/>
        </w:rPr>
        <w:object w:dxaOrig="3620" w:dyaOrig="380" w14:anchorId="60FFC6D0">
          <v:shape id="_x0000_i1026" type="#_x0000_t75" style="width:180.95pt;height:19.65pt" o:ole="">
            <v:imagedata r:id="rId16" o:title=""/>
          </v:shape>
          <o:OLEObject Type="Embed" ProgID="Equation.DSMT4" ShapeID="_x0000_i1026" DrawAspect="Content" ObjectID="_1753589482" r:id="rId17"/>
        </w:object>
      </w:r>
      <w:r>
        <w:t xml:space="preserve">, com </w:t>
      </w:r>
      <w:r>
        <w:rPr>
          <w:i/>
          <w:iCs/>
        </w:rPr>
        <w:t xml:space="preserve">V=1V. </w:t>
      </w:r>
      <w:r>
        <w:t xml:space="preserve"> </w:t>
      </w:r>
    </w:p>
    <w:p w14:paraId="2592E74E" w14:textId="0FF916C8" w:rsidR="003F6245" w:rsidRDefault="003F6245" w:rsidP="003F6245">
      <w:pPr>
        <w:pStyle w:val="PargrafodaLista"/>
        <w:numPr>
          <w:ilvl w:val="0"/>
          <w:numId w:val="3"/>
        </w:numPr>
        <w:jc w:val="both"/>
      </w:pPr>
      <w:r>
        <w:t>R1=1 Ohm, R2=R3=2 Ohms</w:t>
      </w:r>
    </w:p>
    <w:p w14:paraId="2AFE741A" w14:textId="7E30BA13" w:rsidR="003F6245" w:rsidRDefault="003F6245" w:rsidP="003F6245">
      <w:pPr>
        <w:pStyle w:val="PargrafodaLista"/>
        <w:numPr>
          <w:ilvl w:val="0"/>
          <w:numId w:val="3"/>
        </w:numPr>
        <w:jc w:val="both"/>
      </w:pPr>
      <w:r>
        <w:t>jX1=j1 Ohm, jX2=jX3=</w:t>
      </w:r>
      <w:r w:rsidR="003D7003">
        <w:t>j</w:t>
      </w:r>
      <w:r>
        <w:t>2 Ohms</w:t>
      </w:r>
    </w:p>
    <w:p w14:paraId="31256493" w14:textId="699E7B05" w:rsidR="003F6245" w:rsidRDefault="00DC2171" w:rsidP="00DC2171">
      <w:pPr>
        <w:jc w:val="both"/>
      </w:pPr>
      <w:r>
        <w:t>Peço:</w:t>
      </w:r>
    </w:p>
    <w:p w14:paraId="2B57152C" w14:textId="611F74DB" w:rsidR="00DC2171" w:rsidRDefault="00DC2171" w:rsidP="00DC2171">
      <w:pPr>
        <w:jc w:val="both"/>
      </w:pPr>
      <w:r>
        <w:t xml:space="preserve">- </w:t>
      </w:r>
      <w:proofErr w:type="gramStart"/>
      <w:r>
        <w:t>que</w:t>
      </w:r>
      <w:proofErr w:type="gramEnd"/>
      <w:r>
        <w:t xml:space="preserve"> leiam o script e o expliquem suscintamente, porém mostrando as fórmulas usadas, através de um fluxograma </w:t>
      </w:r>
    </w:p>
    <w:p w14:paraId="4917C5F7" w14:textId="02816868" w:rsidR="00DC2171" w:rsidRDefault="00DC2171" w:rsidP="00DC2171">
      <w:pPr>
        <w:jc w:val="both"/>
      </w:pPr>
      <w:r>
        <w:t xml:space="preserve">- </w:t>
      </w:r>
      <w:proofErr w:type="gramStart"/>
      <w:r>
        <w:t>mostrem</w:t>
      </w:r>
      <w:proofErr w:type="gramEnd"/>
      <w:r>
        <w:t xml:space="preserve"> de modo adequado a relação entre as correntes de carga, de rede e do compensador, mostrando que o compensador funciona</w:t>
      </w:r>
    </w:p>
    <w:p w14:paraId="7988865A" w14:textId="6D14E70A" w:rsidR="00DC2171" w:rsidRDefault="00DC2171" w:rsidP="00DC2171">
      <w:pPr>
        <w:jc w:val="both"/>
      </w:pPr>
      <w:r>
        <w:t xml:space="preserve">- mostrem de modo adequado a relação entre as potencias </w:t>
      </w:r>
      <w:proofErr w:type="gramStart"/>
      <w:r>
        <w:t>( ativa</w:t>
      </w:r>
      <w:proofErr w:type="gramEnd"/>
      <w:r>
        <w:t xml:space="preserve"> e reativa</w:t>
      </w:r>
      <w:r w:rsidR="00ED7758">
        <w:t xml:space="preserve"> por fase, considerando ligação em Y</w:t>
      </w:r>
      <w:r>
        <w:t xml:space="preserve">)  na carga, na rede e no compensador, mostrando que o compensador funciona. </w:t>
      </w:r>
    </w:p>
    <w:p w14:paraId="00260930" w14:textId="4E433721" w:rsidR="00ED7758" w:rsidRDefault="00ED7758" w:rsidP="00DC2171">
      <w:pPr>
        <w:jc w:val="both"/>
      </w:pPr>
      <w:r>
        <w:lastRenderedPageBreak/>
        <w:t xml:space="preserve">- </w:t>
      </w:r>
      <w:proofErr w:type="gramStart"/>
      <w:r>
        <w:t>considerando</w:t>
      </w:r>
      <w:proofErr w:type="gramEnd"/>
      <w:r>
        <w:t xml:space="preserve"> a ligação Delta original do compensador, calcule a potencia ativa consumida por cada elemento reativo. Precisa calcular? Eu não calculei na planilha. </w:t>
      </w:r>
    </w:p>
    <w:p w14:paraId="10EF1576" w14:textId="55F05627" w:rsidR="00DC2171" w:rsidRDefault="00DC2171" w:rsidP="00DC2171">
      <w:pPr>
        <w:jc w:val="both"/>
      </w:pPr>
      <w:r>
        <w:t xml:space="preserve">- Como é que o compensador absorve/injeta </w:t>
      </w:r>
      <w:proofErr w:type="spellStart"/>
      <w:r>
        <w:t>potencia</w:t>
      </w:r>
      <w:proofErr w:type="spellEnd"/>
      <w:r>
        <w:t xml:space="preserve"> ativa, se ele é formado por capacitores e indutores?</w:t>
      </w:r>
    </w:p>
    <w:p w14:paraId="78A1A327" w14:textId="6877F1FE" w:rsidR="00DC2171" w:rsidRDefault="00DC2171" w:rsidP="00DC2171">
      <w:pPr>
        <w:jc w:val="both"/>
      </w:pPr>
      <w:r>
        <w:t xml:space="preserve">- </w:t>
      </w:r>
      <w:proofErr w:type="gramStart"/>
      <w:r>
        <w:t>simulem</w:t>
      </w:r>
      <w:proofErr w:type="gramEnd"/>
      <w:r>
        <w:t xml:space="preserve"> o compensador fazendo os ajustes necessários no arquivo PSIM disponibilizado. </w:t>
      </w:r>
    </w:p>
    <w:p w14:paraId="3F0374C2" w14:textId="6FCFF2D5" w:rsidR="00DC2171" w:rsidRDefault="00DC2171" w:rsidP="00DC2171">
      <w:pPr>
        <w:jc w:val="both"/>
      </w:pPr>
      <w:r>
        <w:t xml:space="preserve">- </w:t>
      </w:r>
      <w:proofErr w:type="gramStart"/>
      <w:r>
        <w:t>invertam</w:t>
      </w:r>
      <w:proofErr w:type="gramEnd"/>
      <w:r>
        <w:t xml:space="preserve"> a fase verificando se continua funcionando</w:t>
      </w:r>
    </w:p>
    <w:p w14:paraId="03624596" w14:textId="7C626EF5" w:rsidR="00DC2171" w:rsidRDefault="00DC2171" w:rsidP="00DC2171">
      <w:pPr>
        <w:jc w:val="both"/>
      </w:pPr>
      <w:r>
        <w:t xml:space="preserve">- </w:t>
      </w:r>
      <w:proofErr w:type="gramStart"/>
      <w:r>
        <w:t>emulem</w:t>
      </w:r>
      <w:proofErr w:type="gramEnd"/>
      <w:r>
        <w:t xml:space="preserve"> uma rede fraca colocando indutores de rede com </w:t>
      </w:r>
      <w:proofErr w:type="spellStart"/>
      <w:r>
        <w:t>Xrede</w:t>
      </w:r>
      <w:proofErr w:type="spellEnd"/>
      <w:r>
        <w:t xml:space="preserve">=0.1 Ohms e </w:t>
      </w:r>
      <w:proofErr w:type="spellStart"/>
      <w:r>
        <w:t>Rrede</w:t>
      </w:r>
      <w:proofErr w:type="spellEnd"/>
      <w:r>
        <w:t>=0.02 Ohms, e simulem, explicando as formas de onda verificadas.</w:t>
      </w:r>
    </w:p>
    <w:p w14:paraId="443F96D4" w14:textId="77777777" w:rsidR="00DC2171" w:rsidRDefault="00DC2171" w:rsidP="00DC2171">
      <w:pPr>
        <w:jc w:val="both"/>
      </w:pPr>
    </w:p>
    <w:p w14:paraId="6BB5A486" w14:textId="66BFF924" w:rsidR="00DC2171" w:rsidRDefault="00DC2171" w:rsidP="00DC2171">
      <w:pPr>
        <w:jc w:val="both"/>
      </w:pPr>
      <w:r>
        <w:t xml:space="preserve">- </w:t>
      </w:r>
    </w:p>
    <w:sectPr w:rsidR="00DC2171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1A294E"/>
    <w:multiLevelType w:val="hybridMultilevel"/>
    <w:tmpl w:val="A3A6C45E"/>
    <w:lvl w:ilvl="0" w:tplc="6CA68490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0E23899"/>
    <w:multiLevelType w:val="hybridMultilevel"/>
    <w:tmpl w:val="1B2A945C"/>
    <w:lvl w:ilvl="0" w:tplc="6CA68490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4130C06"/>
    <w:multiLevelType w:val="hybridMultilevel"/>
    <w:tmpl w:val="202A3350"/>
    <w:lvl w:ilvl="0" w:tplc="1D742C9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60945028">
    <w:abstractNumId w:val="1"/>
  </w:num>
  <w:num w:numId="2" w16cid:durableId="793448839">
    <w:abstractNumId w:val="2"/>
  </w:num>
  <w:num w:numId="3" w16cid:durableId="183383498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56730"/>
    <w:rsid w:val="001675FE"/>
    <w:rsid w:val="00196ABA"/>
    <w:rsid w:val="003D48F5"/>
    <w:rsid w:val="003D7003"/>
    <w:rsid w:val="003F6245"/>
    <w:rsid w:val="00633795"/>
    <w:rsid w:val="006D5B8C"/>
    <w:rsid w:val="007F410C"/>
    <w:rsid w:val="007F4E6C"/>
    <w:rsid w:val="00AC0DFE"/>
    <w:rsid w:val="00D56730"/>
    <w:rsid w:val="00DC2171"/>
    <w:rsid w:val="00ED7758"/>
    <w:rsid w:val="00FE19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5AF2A20"/>
  <w15:chartTrackingRefBased/>
  <w15:docId w15:val="{789C64FC-E4EE-4278-8A82-91790C2CCF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pt-B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D5673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1.wmf"/><Relationship Id="rId15" Type="http://schemas.openxmlformats.org/officeDocument/2006/relationships/image" Target="media/image10.png"/><Relationship Id="rId10" Type="http://schemas.openxmlformats.org/officeDocument/2006/relationships/image" Target="media/image5.pn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4</Pages>
  <Words>613</Words>
  <Characters>3312</Characters>
  <Application>Microsoft Office Word</Application>
  <DocSecurity>0</DocSecurity>
  <Lines>27</Lines>
  <Paragraphs>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urenco Matakas Junior</dc:creator>
  <cp:keywords/>
  <dc:description/>
  <cp:lastModifiedBy>Lourenco Matakas Junior</cp:lastModifiedBy>
  <cp:revision>4</cp:revision>
  <cp:lastPrinted>2023-08-14T20:57:00Z</cp:lastPrinted>
  <dcterms:created xsi:type="dcterms:W3CDTF">2023-08-14T20:59:00Z</dcterms:created>
  <dcterms:modified xsi:type="dcterms:W3CDTF">2023-08-15T10:25:00Z</dcterms:modified>
</cp:coreProperties>
</file>